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BFA96C" w14:textId="74A787D6" w:rsidR="00EA0D10" w:rsidRDefault="007C04A7" w:rsidP="00D1136F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Minggu</w:t>
      </w:r>
      <w:proofErr w:type="spellEnd"/>
      <w:r w:rsidR="00F044EA">
        <w:rPr>
          <w:rFonts w:ascii="Times New Roman" w:hAnsi="Times New Roman"/>
          <w:b/>
          <w:sz w:val="28"/>
          <w:szCs w:val="28"/>
        </w:rPr>
        <w:t xml:space="preserve"> </w:t>
      </w:r>
      <w:r w:rsidR="004B6A93">
        <w:rPr>
          <w:rFonts w:ascii="Times New Roman" w:hAnsi="Times New Roman"/>
          <w:b/>
          <w:sz w:val="28"/>
          <w:szCs w:val="28"/>
        </w:rPr>
        <w:t>8</w:t>
      </w:r>
    </w:p>
    <w:p w14:paraId="287C0387" w14:textId="5442C5B4" w:rsidR="00F044EA" w:rsidRDefault="00F044EA" w:rsidP="00436D10">
      <w:pPr>
        <w:jc w:val="center"/>
        <w:rPr>
          <w:rFonts w:ascii="Times New Roman" w:hAnsi="Times New Roman"/>
          <w:b/>
          <w:sz w:val="28"/>
          <w:szCs w:val="28"/>
        </w:rPr>
      </w:pPr>
    </w:p>
    <w:p w14:paraId="01BDE2EE" w14:textId="7720BE4D" w:rsidR="004165AF" w:rsidRDefault="00830AF4" w:rsidP="004165AF">
      <w:pPr>
        <w:pStyle w:val="ListParagraph"/>
        <w:numPr>
          <w:ilvl w:val="0"/>
          <w:numId w:val="16"/>
        </w:numPr>
        <w:tabs>
          <w:tab w:val="left" w:pos="709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id-ID"/>
        </w:rPr>
      </w:pPr>
      <w:r w:rsidRPr="009A2990">
        <w:rPr>
          <w:rFonts w:ascii="Times New Roman" w:hAnsi="Times New Roman"/>
          <w:sz w:val="24"/>
          <w:szCs w:val="24"/>
          <w:lang w:val="de-DE"/>
        </w:rPr>
        <w:t>Diberikan</w:t>
      </w:r>
      <w:r w:rsidR="009A2990" w:rsidRPr="009A2990">
        <w:rPr>
          <w:rFonts w:ascii="Times New Roman" w:hAnsi="Times New Roman"/>
          <w:sz w:val="24"/>
          <w:szCs w:val="24"/>
          <w:lang w:val="de-DE"/>
        </w:rPr>
        <w:t xml:space="preserve"> system persamaan linier</w:t>
      </w:r>
    </w:p>
    <w:p w14:paraId="1893EC4B" w14:textId="3022022C" w:rsidR="009B7492" w:rsidRPr="000E484E" w:rsidRDefault="009B7492" w:rsidP="009B7492">
      <w:pPr>
        <w:pStyle w:val="ListParagraph"/>
        <w:tabs>
          <w:tab w:val="left" w:pos="709"/>
        </w:tabs>
        <w:spacing w:after="0" w:line="360" w:lineRule="auto"/>
        <w:ind w:left="817"/>
        <w:jc w:val="both"/>
        <w:rPr>
          <w:rFonts w:ascii="Times New Roman" w:hAnsi="Times New Roman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+4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=1</m:t>
          </m:r>
        </m:oMath>
      </m:oMathPara>
    </w:p>
    <w:p w14:paraId="6B59D114" w14:textId="38FCC197" w:rsidR="000E484E" w:rsidRPr="000E484E" w:rsidRDefault="00000000" w:rsidP="000E484E">
      <w:pPr>
        <w:pStyle w:val="ListParagraph"/>
        <w:tabs>
          <w:tab w:val="left" w:pos="709"/>
        </w:tabs>
        <w:spacing w:after="0" w:line="360" w:lineRule="auto"/>
        <w:ind w:left="817"/>
        <w:jc w:val="both"/>
        <w:rPr>
          <w:rFonts w:ascii="Times New Roman" w:hAnsi="Times New Roman"/>
          <w:sz w:val="24"/>
          <w:szCs w:val="24"/>
          <w:lang w:val="id-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+a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=9</m:t>
          </m:r>
        </m:oMath>
      </m:oMathPara>
    </w:p>
    <w:p w14:paraId="1E22D2C2" w14:textId="073713A7" w:rsidR="000E484E" w:rsidRPr="004165AF" w:rsidRDefault="000E484E" w:rsidP="000E484E">
      <w:pPr>
        <w:pStyle w:val="ListParagraph"/>
        <w:tabs>
          <w:tab w:val="left" w:pos="709"/>
        </w:tabs>
        <w:spacing w:after="0" w:line="360" w:lineRule="auto"/>
        <w:ind w:left="817"/>
        <w:jc w:val="both"/>
        <w:rPr>
          <w:rFonts w:ascii="Times New Roman" w:hAnsi="Times New Roman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+6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-5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id-ID"/>
            </w:rPr>
            <m:t>=0</m:t>
          </m:r>
        </m:oMath>
      </m:oMathPara>
    </w:p>
    <w:p w14:paraId="438D487E" w14:textId="300FB157" w:rsidR="000E484E" w:rsidRDefault="009A2990" w:rsidP="009A2990">
      <w:pPr>
        <w:pStyle w:val="ListParagraph"/>
        <w:numPr>
          <w:ilvl w:val="0"/>
          <w:numId w:val="19"/>
        </w:numPr>
        <w:tabs>
          <w:tab w:val="left" w:pos="709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F7B36">
        <w:rPr>
          <w:rFonts w:ascii="Times New Roman" w:hAnsi="Times New Roman"/>
          <w:sz w:val="24"/>
          <w:szCs w:val="24"/>
        </w:rPr>
        <w:t>Tentukan</w:t>
      </w:r>
      <w:proofErr w:type="spellEnd"/>
      <w:r w:rsidRPr="00CF7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7B36">
        <w:rPr>
          <w:rFonts w:ascii="Times New Roman" w:hAnsi="Times New Roman"/>
          <w:sz w:val="24"/>
          <w:szCs w:val="24"/>
        </w:rPr>
        <w:t>nilai</w:t>
      </w:r>
      <w:proofErr w:type="spellEnd"/>
      <w:r w:rsidRPr="00CF7B36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CF7B36">
        <w:rPr>
          <w:rFonts w:ascii="Times New Roman" w:hAnsi="Times New Roman"/>
          <w:sz w:val="24"/>
          <w:szCs w:val="24"/>
        </w:rPr>
        <w:t xml:space="preserve"> sehingga</w:t>
      </w:r>
      <w:r w:rsidR="00CF7B36" w:rsidRPr="00CF7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F7B36" w:rsidRPr="00CF7B36">
        <w:rPr>
          <w:rFonts w:ascii="Times New Roman" w:hAnsi="Times New Roman"/>
          <w:sz w:val="24"/>
          <w:szCs w:val="24"/>
        </w:rPr>
        <w:t>sistem</w:t>
      </w:r>
      <w:proofErr w:type="spellEnd"/>
      <w:r w:rsidR="00CF7B36" w:rsidRPr="00CF7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F7B36" w:rsidRPr="00CF7B36">
        <w:rPr>
          <w:rFonts w:ascii="Times New Roman" w:hAnsi="Times New Roman"/>
          <w:sz w:val="24"/>
          <w:szCs w:val="24"/>
        </w:rPr>
        <w:t>tidak</w:t>
      </w:r>
      <w:proofErr w:type="spellEnd"/>
      <w:r w:rsidR="00CF7B36" w:rsidRPr="00CF7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F7B36" w:rsidRPr="00CF7B36">
        <w:rPr>
          <w:rFonts w:ascii="Times New Roman" w:hAnsi="Times New Roman"/>
          <w:sz w:val="24"/>
          <w:szCs w:val="24"/>
        </w:rPr>
        <w:t>memiliki</w:t>
      </w:r>
      <w:proofErr w:type="spellEnd"/>
      <w:r w:rsidR="00CF7B36" w:rsidRPr="00CF7B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F7B36" w:rsidRPr="00CF7B36">
        <w:rPr>
          <w:rFonts w:ascii="Times New Roman" w:hAnsi="Times New Roman"/>
          <w:sz w:val="24"/>
          <w:szCs w:val="24"/>
        </w:rPr>
        <w:t>s</w:t>
      </w:r>
      <w:r w:rsidR="00CF7B36">
        <w:rPr>
          <w:rFonts w:ascii="Times New Roman" w:hAnsi="Times New Roman"/>
          <w:sz w:val="24"/>
          <w:szCs w:val="24"/>
        </w:rPr>
        <w:t>olusi</w:t>
      </w:r>
      <w:proofErr w:type="spellEnd"/>
    </w:p>
    <w:p w14:paraId="27B5AAF3" w14:textId="303AB220" w:rsidR="00CF7B36" w:rsidRPr="00F8634A" w:rsidRDefault="00CF7B36" w:rsidP="009A2990">
      <w:pPr>
        <w:pStyle w:val="ListParagraph"/>
        <w:numPr>
          <w:ilvl w:val="0"/>
          <w:numId w:val="19"/>
        </w:numPr>
        <w:tabs>
          <w:tab w:val="left" w:pos="709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8634A">
        <w:rPr>
          <w:rFonts w:ascii="Times New Roman" w:hAnsi="Times New Roman"/>
          <w:sz w:val="24"/>
          <w:szCs w:val="24"/>
          <w:lang w:val="de-DE"/>
        </w:rPr>
        <w:t>Selesaikan system dengan eliminasi Gauss</w:t>
      </w:r>
      <w:r w:rsidR="00F8634A">
        <w:rPr>
          <w:rFonts w:ascii="Times New Roman" w:hAnsi="Times New Roman"/>
          <w:sz w:val="24"/>
          <w:szCs w:val="24"/>
          <w:lang w:val="de-DE"/>
        </w:rPr>
        <w:t xml:space="preserve">/Gauss-Jordan untuk </w:t>
      </w:r>
      <m:oMath>
        <m:r>
          <w:rPr>
            <w:rFonts w:ascii="Cambria Math" w:hAnsi="Cambria Math"/>
            <w:sz w:val="24"/>
            <w:szCs w:val="24"/>
            <w:lang w:val="de-DE"/>
          </w:rPr>
          <m:t>a=1</m:t>
        </m:r>
      </m:oMath>
      <w:r w:rsidR="00F8634A">
        <w:rPr>
          <w:rFonts w:ascii="Times New Roman" w:hAnsi="Times New Roman"/>
          <w:sz w:val="24"/>
          <w:szCs w:val="24"/>
          <w:lang w:val="de-DE"/>
        </w:rPr>
        <w:t>.</w:t>
      </w:r>
    </w:p>
    <w:p w14:paraId="6CB77AEE" w14:textId="15212B4A" w:rsidR="004165AF" w:rsidRPr="00283CC7" w:rsidRDefault="004165AF" w:rsidP="00283CC7">
      <w:pPr>
        <w:tabs>
          <w:tab w:val="left" w:pos="450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id-ID"/>
        </w:rPr>
      </w:pPr>
    </w:p>
    <w:p w14:paraId="48C46935" w14:textId="63FA2BCF" w:rsidR="004165AF" w:rsidRDefault="004165AF" w:rsidP="004165AF">
      <w:pPr>
        <w:pStyle w:val="ListParagraph"/>
        <w:tabs>
          <w:tab w:val="left" w:pos="450"/>
        </w:tabs>
        <w:spacing w:after="0" w:line="240" w:lineRule="auto"/>
        <w:ind w:left="817"/>
        <w:jc w:val="both"/>
        <w:rPr>
          <w:rFonts w:ascii="Times New Roman" w:hAnsi="Times New Roman"/>
          <w:bCs/>
          <w:sz w:val="24"/>
          <w:szCs w:val="24"/>
          <w:lang w:val="id-ID"/>
        </w:rPr>
      </w:pPr>
    </w:p>
    <w:p w14:paraId="4A2D6CC4" w14:textId="77EFE22A" w:rsidR="004165AF" w:rsidRPr="004165AF" w:rsidRDefault="004165AF" w:rsidP="004165AF">
      <w:pPr>
        <w:pStyle w:val="ListParagraph"/>
        <w:numPr>
          <w:ilvl w:val="0"/>
          <w:numId w:val="16"/>
        </w:numPr>
        <w:tabs>
          <w:tab w:val="left" w:pos="45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id-ID"/>
        </w:rPr>
      </w:pPr>
      <w:r w:rsidRPr="004165AF">
        <w:rPr>
          <w:rFonts w:ascii="Times New Roman" w:hAnsi="Times New Roman"/>
          <w:bCs/>
          <w:sz w:val="24"/>
          <w:szCs w:val="24"/>
          <w:lang w:val="id-ID"/>
        </w:rPr>
        <w:t>Diketahui matriks-matriks berikut ini :</w:t>
      </w:r>
    </w:p>
    <w:p w14:paraId="4BB2660E" w14:textId="77777777" w:rsidR="004165AF" w:rsidRPr="00C26816" w:rsidRDefault="004165AF" w:rsidP="004165AF">
      <w:pPr>
        <w:tabs>
          <w:tab w:val="left" w:pos="450"/>
        </w:tabs>
        <w:spacing w:after="0" w:line="240" w:lineRule="auto"/>
        <w:ind w:left="450"/>
        <w:jc w:val="both"/>
        <w:rPr>
          <w:rFonts w:ascii="Times New Roman" w:hAnsi="Times New Roman"/>
          <w:bCs/>
          <w:sz w:val="24"/>
          <w:szCs w:val="24"/>
          <w:lang w:val="id-ID"/>
        </w:rPr>
      </w:pPr>
    </w:p>
    <w:p w14:paraId="16021289" w14:textId="77777777" w:rsidR="004165AF" w:rsidRPr="00C26816" w:rsidRDefault="00B14E72" w:rsidP="004165AF">
      <w:pPr>
        <w:tabs>
          <w:tab w:val="left" w:pos="851"/>
        </w:tabs>
        <w:spacing w:after="0" w:line="240" w:lineRule="auto"/>
        <w:ind w:left="450" w:firstLine="259"/>
        <w:jc w:val="both"/>
        <w:rPr>
          <w:rFonts w:ascii="Times New Roman" w:hAnsi="Times New Roman"/>
          <w:bCs/>
          <w:sz w:val="24"/>
          <w:szCs w:val="24"/>
          <w:lang w:val="id-ID"/>
        </w:rPr>
      </w:pPr>
      <w:r w:rsidRPr="00B14E72">
        <w:rPr>
          <w:rFonts w:ascii="Times New Roman" w:hAnsi="Times New Roman"/>
          <w:bCs/>
          <w:noProof/>
          <w:position w:val="-50"/>
          <w:sz w:val="24"/>
          <w:szCs w:val="24"/>
          <w:lang w:val="id-ID"/>
        </w:rPr>
        <w:object w:dxaOrig="7320" w:dyaOrig="1120" w14:anchorId="364BFC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6.1pt;height:55.7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5581730" r:id="rId9"/>
        </w:object>
      </w:r>
    </w:p>
    <w:p w14:paraId="688DD760" w14:textId="77777777" w:rsidR="004165AF" w:rsidRPr="00C26816" w:rsidRDefault="004165AF" w:rsidP="004165AF">
      <w:pPr>
        <w:tabs>
          <w:tab w:val="left" w:pos="450"/>
        </w:tabs>
        <w:spacing w:after="0" w:line="240" w:lineRule="auto"/>
        <w:ind w:left="709"/>
        <w:jc w:val="both"/>
        <w:rPr>
          <w:rFonts w:ascii="Times New Roman" w:hAnsi="Times New Roman"/>
          <w:bCs/>
          <w:sz w:val="24"/>
          <w:szCs w:val="24"/>
        </w:rPr>
      </w:pPr>
      <w:r w:rsidRPr="00C26816">
        <w:rPr>
          <w:rFonts w:ascii="Times New Roman" w:hAnsi="Times New Roman"/>
          <w:bCs/>
          <w:sz w:val="24"/>
          <w:szCs w:val="24"/>
          <w:lang w:val="id-ID"/>
        </w:rPr>
        <w:t xml:space="preserve">  </w:t>
      </w:r>
      <w:proofErr w:type="spellStart"/>
      <w:proofErr w:type="gramStart"/>
      <w:r w:rsidRPr="00C26816">
        <w:rPr>
          <w:rFonts w:ascii="Times New Roman" w:hAnsi="Times New Roman"/>
          <w:bCs/>
          <w:sz w:val="24"/>
          <w:szCs w:val="24"/>
        </w:rPr>
        <w:t>Tentukan</w:t>
      </w:r>
      <w:proofErr w:type="spellEnd"/>
      <w:r w:rsidRPr="00C26816">
        <w:rPr>
          <w:rFonts w:ascii="Times New Roman" w:hAnsi="Times New Roman"/>
          <w:bCs/>
          <w:sz w:val="24"/>
          <w:szCs w:val="24"/>
        </w:rPr>
        <w:t xml:space="preserve"> :</w:t>
      </w:r>
      <w:proofErr w:type="gramEnd"/>
    </w:p>
    <w:p w14:paraId="248C7444" w14:textId="77777777" w:rsidR="004165AF" w:rsidRPr="00122FDF" w:rsidRDefault="004165AF" w:rsidP="004165AF">
      <w:pPr>
        <w:pStyle w:val="ListParagraph"/>
        <w:tabs>
          <w:tab w:val="left" w:pos="450"/>
          <w:tab w:val="left" w:pos="1276"/>
        </w:tabs>
        <w:spacing w:after="0" w:line="240" w:lineRule="auto"/>
        <w:ind w:left="0"/>
        <w:jc w:val="both"/>
        <w:rPr>
          <w:rFonts w:cs="Arial"/>
          <w:bCs/>
          <w:sz w:val="24"/>
          <w:szCs w:val="24"/>
        </w:rPr>
      </w:pPr>
    </w:p>
    <w:p w14:paraId="3B5507E1" w14:textId="033A9A75" w:rsidR="004165AF" w:rsidRDefault="004165AF" w:rsidP="004165AF">
      <w:pPr>
        <w:numPr>
          <w:ilvl w:val="0"/>
          <w:numId w:val="15"/>
        </w:numPr>
        <w:tabs>
          <w:tab w:val="left" w:pos="450"/>
          <w:tab w:val="left" w:pos="1276"/>
        </w:tabs>
        <w:spacing w:after="0" w:line="240" w:lineRule="auto"/>
        <w:ind w:firstLine="41"/>
        <w:jc w:val="both"/>
        <w:rPr>
          <w:rFonts w:cs="Arial"/>
          <w:bCs/>
          <w:sz w:val="24"/>
          <w:szCs w:val="24"/>
        </w:rPr>
      </w:pPr>
      <w:r w:rsidRPr="00122FDF">
        <w:rPr>
          <w:rFonts w:cs="Arial"/>
          <w:bCs/>
          <w:i/>
          <w:sz w:val="24"/>
          <w:szCs w:val="24"/>
        </w:rPr>
        <w:t xml:space="preserve">Tr </w:t>
      </w:r>
      <w:r w:rsidRPr="00514739">
        <w:rPr>
          <w:rFonts w:cs="Arial"/>
          <w:bCs/>
          <w:iCs/>
          <w:sz w:val="24"/>
          <w:szCs w:val="24"/>
        </w:rPr>
        <w:t>(</w:t>
      </w:r>
      <m:oMath>
        <m:sSup>
          <m:sSup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Arial"/>
            <w:sz w:val="24"/>
            <w:szCs w:val="24"/>
          </w:rPr>
          <m:t>C+A</m:t>
        </m:r>
        <m:sSup>
          <m:sSup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="Arial"/>
            <w:sz w:val="24"/>
            <w:szCs w:val="24"/>
          </w:rPr>
          <m:t>+D</m:t>
        </m:r>
      </m:oMath>
      <w:r w:rsidRPr="00514739">
        <w:rPr>
          <w:rFonts w:cs="Arial"/>
          <w:bCs/>
          <w:iCs/>
          <w:sz w:val="24"/>
          <w:szCs w:val="24"/>
        </w:rPr>
        <w:t>)</w:t>
      </w:r>
    </w:p>
    <w:p w14:paraId="481C1EE6" w14:textId="1A82DBEB" w:rsidR="004165AF" w:rsidRPr="004165AF" w:rsidRDefault="0002524B" w:rsidP="004165AF">
      <w:pPr>
        <w:numPr>
          <w:ilvl w:val="0"/>
          <w:numId w:val="15"/>
        </w:numPr>
        <w:tabs>
          <w:tab w:val="left" w:pos="450"/>
          <w:tab w:val="left" w:pos="1276"/>
        </w:tabs>
        <w:spacing w:after="0" w:line="240" w:lineRule="auto"/>
        <w:ind w:firstLine="41"/>
        <w:jc w:val="both"/>
        <w:rPr>
          <w:rFonts w:cs="Arial"/>
          <w:bCs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  <w:lang w:val="id-ID"/>
          </w:rPr>
          <m:t>CD+</m:t>
        </m:r>
        <m:sSup>
          <m:sSupPr>
            <m:ctrlPr>
              <w:rPr>
                <w:rFonts w:ascii="Cambria Math" w:hAnsi="Cambria Math" w:cs="Arial"/>
                <w:bCs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id-ID"/>
              </w:rPr>
              <m:t>A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id-ID"/>
              </w:rPr>
              <m:t>T</m:t>
            </m:r>
          </m:sup>
        </m:sSup>
      </m:oMath>
    </w:p>
    <w:p w14:paraId="39E0D6C4" w14:textId="5ADE683C" w:rsidR="004165AF" w:rsidRDefault="004165AF" w:rsidP="004165AF">
      <w:pPr>
        <w:tabs>
          <w:tab w:val="left" w:pos="709"/>
        </w:tabs>
        <w:spacing w:after="0" w:line="360" w:lineRule="auto"/>
        <w:jc w:val="both"/>
        <w:rPr>
          <w:rFonts w:cs="Arial"/>
          <w:bCs/>
          <w:sz w:val="24"/>
          <w:szCs w:val="24"/>
        </w:rPr>
      </w:pPr>
    </w:p>
    <w:p w14:paraId="558B092F" w14:textId="1D3CEC9A" w:rsidR="004165AF" w:rsidRPr="00B01C4B" w:rsidRDefault="004165AF" w:rsidP="00FF6DBC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B01C4B">
        <w:rPr>
          <w:rFonts w:ascii="Times New Roman" w:hAnsi="Times New Roman"/>
          <w:sz w:val="24"/>
          <w:szCs w:val="24"/>
          <w:lang w:val="de-DE"/>
        </w:rPr>
        <w:t xml:space="preserve">Diketahui matrik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de-DE"/>
              </w:rPr>
              <m:t>-1</m:t>
            </m:r>
          </m:sup>
        </m:sSup>
      </m:oMath>
      <w:r w:rsidRPr="00B01C4B">
        <w:rPr>
          <w:rFonts w:ascii="Times New Roman" w:hAnsi="Times New Roman"/>
          <w:sz w:val="24"/>
          <w:szCs w:val="24"/>
          <w:lang w:val="de-DE"/>
        </w:rPr>
        <w:t xml:space="preserve"> sebagai berikut,</w:t>
      </w:r>
    </w:p>
    <w:p w14:paraId="51EC3BF8" w14:textId="7ACB56F7" w:rsidR="004165AF" w:rsidRPr="00ED760E" w:rsidRDefault="00000000" w:rsidP="004165AF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5</m:t>
                    </m:r>
                  </m:e>
                </m:mr>
              </m:m>
            </m:e>
          </m:d>
        </m:oMath>
      </m:oMathPara>
    </w:p>
    <w:p w14:paraId="6EC58882" w14:textId="4792C898" w:rsidR="004165AF" w:rsidRPr="00ED760E" w:rsidRDefault="004165AF" w:rsidP="00B01C4B">
      <w:pPr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ED760E">
        <w:rPr>
          <w:rFonts w:ascii="Times New Roman" w:hAnsi="Times New Roman"/>
          <w:i/>
          <w:sz w:val="24"/>
          <w:szCs w:val="24"/>
        </w:rPr>
        <w:t>a</w:t>
      </w:r>
      <w:r w:rsidRPr="00ED760E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="00B01C4B" w:rsidRPr="00B01C4B">
        <w:rPr>
          <w:rFonts w:ascii="Times New Roman" w:hAnsi="Times New Roman"/>
          <w:sz w:val="24"/>
          <w:szCs w:val="24"/>
        </w:rPr>
        <w:t>Tentukanlah</w:t>
      </w:r>
      <w:proofErr w:type="spellEnd"/>
      <w:r w:rsidR="00B01C4B" w:rsidRPr="00B01C4B">
        <w:rPr>
          <w:rFonts w:ascii="Times New Roman" w:hAnsi="Times New Roman"/>
          <w:sz w:val="24"/>
          <w:szCs w:val="24"/>
        </w:rPr>
        <w:t xml:space="preserve"> </w:t>
      </w:r>
      <w:r w:rsidR="00B01C4B" w:rsidRPr="00B01C4B">
        <w:rPr>
          <w:rFonts w:ascii="Times New Roman" w:hAnsi="Times New Roman"/>
          <w:i/>
          <w:sz w:val="24"/>
          <w:szCs w:val="24"/>
        </w:rPr>
        <w:t>A</w:t>
      </w:r>
    </w:p>
    <w:p w14:paraId="2B12E740" w14:textId="19CBE7BD" w:rsidR="004165AF" w:rsidRPr="00B01C4B" w:rsidRDefault="004165AF" w:rsidP="004165AF">
      <w:pPr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01C4B">
        <w:rPr>
          <w:rFonts w:ascii="Times New Roman" w:hAnsi="Times New Roman"/>
          <w:i/>
          <w:sz w:val="24"/>
          <w:szCs w:val="24"/>
        </w:rPr>
        <w:t>b</w:t>
      </w:r>
      <w:r w:rsidRPr="00B01C4B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="00B01C4B" w:rsidRPr="00ED760E">
        <w:rPr>
          <w:rFonts w:ascii="Times New Roman" w:hAnsi="Times New Roman"/>
          <w:sz w:val="24"/>
          <w:szCs w:val="24"/>
        </w:rPr>
        <w:t>Tentukanlah</w:t>
      </w:r>
      <w:proofErr w:type="spellEnd"/>
      <w:r w:rsidR="00B01C4B" w:rsidRPr="00ED760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01C4B" w:rsidRPr="00ED760E">
        <w:rPr>
          <w:rFonts w:ascii="Times New Roman" w:hAnsi="Times New Roman"/>
          <w:sz w:val="24"/>
          <w:szCs w:val="24"/>
        </w:rPr>
        <w:t>kofaktor</w:t>
      </w:r>
      <w:proofErr w:type="spellEnd"/>
      <w:r w:rsidR="00B01C4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01C4B" w:rsidRPr="00ED760E">
        <w:rPr>
          <w:rFonts w:ascii="Times New Roman" w:hAnsi="Times New Roman"/>
          <w:sz w:val="24"/>
          <w:szCs w:val="24"/>
        </w:rPr>
        <w:t>matriks</w:t>
      </w:r>
      <w:proofErr w:type="spellEnd"/>
      <w:r w:rsidR="00B01C4B" w:rsidRPr="00ED760E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="00B01C4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01C4B" w:rsidRPr="00ED760E">
        <w:rPr>
          <w:rFonts w:ascii="Times New Roman" w:hAnsi="Times New Roman"/>
          <w:sz w:val="24"/>
          <w:szCs w:val="24"/>
        </w:rPr>
        <w:t>tersebut</w:t>
      </w:r>
      <w:proofErr w:type="spellEnd"/>
    </w:p>
    <w:p w14:paraId="0F3E5E31" w14:textId="67568483" w:rsidR="004165AF" w:rsidRPr="00B01C4B" w:rsidRDefault="004165AF" w:rsidP="004165AF">
      <w:pPr>
        <w:spacing w:after="0" w:line="360" w:lineRule="auto"/>
        <w:ind w:left="709"/>
        <w:jc w:val="both"/>
        <w:rPr>
          <w:rFonts w:ascii="Times New Roman" w:hAnsi="Times New Roman"/>
          <w:i/>
          <w:sz w:val="24"/>
          <w:szCs w:val="24"/>
          <w:lang w:val="de-DE"/>
        </w:rPr>
      </w:pPr>
      <w:r w:rsidRPr="00B01C4B">
        <w:rPr>
          <w:rFonts w:ascii="Times New Roman" w:hAnsi="Times New Roman"/>
          <w:i/>
          <w:sz w:val="24"/>
          <w:szCs w:val="24"/>
          <w:lang w:val="de-DE"/>
        </w:rPr>
        <w:t>c</w:t>
      </w:r>
      <w:r w:rsidRPr="00B01C4B">
        <w:rPr>
          <w:rFonts w:ascii="Times New Roman" w:hAnsi="Times New Roman"/>
          <w:sz w:val="24"/>
          <w:szCs w:val="24"/>
          <w:lang w:val="de-DE"/>
        </w:rPr>
        <w:t xml:space="preserve">) Tentukanlah </w:t>
      </w:r>
      <w:r w:rsidR="00B01C4B" w:rsidRPr="00B01C4B">
        <w:rPr>
          <w:rFonts w:ascii="Times New Roman" w:hAnsi="Times New Roman"/>
          <w:sz w:val="24"/>
          <w:szCs w:val="24"/>
          <w:lang w:val="de-DE"/>
        </w:rPr>
        <w:t xml:space="preserve">determinan matriks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="00B01C4B" w:rsidRPr="00B01C4B">
        <w:rPr>
          <w:rFonts w:ascii="Times New Roman" w:hAnsi="Times New Roman"/>
          <w:sz w:val="24"/>
          <w:szCs w:val="24"/>
          <w:lang w:val="de-DE"/>
        </w:rPr>
        <w:t xml:space="preserve"> menggunaka</w:t>
      </w:r>
      <w:r w:rsidR="00B01C4B">
        <w:rPr>
          <w:rFonts w:ascii="Times New Roman" w:hAnsi="Times New Roman"/>
          <w:sz w:val="24"/>
          <w:szCs w:val="24"/>
          <w:lang w:val="de-DE"/>
        </w:rPr>
        <w:t>n ekspansi kofaktor</w:t>
      </w:r>
      <w:r w:rsidR="00320CD5">
        <w:rPr>
          <w:rFonts w:ascii="Times New Roman" w:hAnsi="Times New Roman"/>
          <w:sz w:val="24"/>
          <w:szCs w:val="24"/>
          <w:lang w:val="de-DE"/>
        </w:rPr>
        <w:t xml:space="preserve"> sepanjang kolom 3</w:t>
      </w:r>
    </w:p>
    <w:p w14:paraId="66B02C67" w14:textId="3203A0F3" w:rsidR="004165AF" w:rsidRPr="00B01C4B" w:rsidRDefault="004165AF" w:rsidP="004165AF">
      <w:pPr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01C4B">
        <w:rPr>
          <w:rFonts w:ascii="Times New Roman" w:hAnsi="Times New Roman"/>
          <w:i/>
          <w:sz w:val="24"/>
          <w:szCs w:val="24"/>
        </w:rPr>
        <w:t>d</w:t>
      </w:r>
      <w:r w:rsidRPr="00B01C4B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="00B01C4B" w:rsidRPr="00B01C4B">
        <w:rPr>
          <w:rFonts w:ascii="Times New Roman" w:hAnsi="Times New Roman"/>
          <w:sz w:val="24"/>
          <w:szCs w:val="24"/>
        </w:rPr>
        <w:t>Tentukanlah</w:t>
      </w:r>
      <w:proofErr w:type="spellEnd"/>
      <w:r w:rsidR="00B01C4B" w:rsidRPr="00B01C4B">
        <w:rPr>
          <w:rFonts w:ascii="Times New Roman" w:hAnsi="Times New Roman"/>
          <w:sz w:val="24"/>
          <w:szCs w:val="24"/>
        </w:rPr>
        <w:t xml:space="preserve"> adj </w:t>
      </w:r>
      <w:r w:rsidR="00B01C4B" w:rsidRPr="00B01C4B">
        <w:rPr>
          <w:rFonts w:ascii="Times New Roman" w:hAnsi="Times New Roman"/>
          <w:i/>
          <w:sz w:val="24"/>
          <w:szCs w:val="24"/>
        </w:rPr>
        <w:t>A</w:t>
      </w:r>
    </w:p>
    <w:p w14:paraId="59221464" w14:textId="26031303" w:rsidR="00FF6DBC" w:rsidRPr="00B01C4B" w:rsidRDefault="00FF6DBC" w:rsidP="004165AF">
      <w:pPr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14:paraId="5EFD1847" w14:textId="77777777" w:rsidR="00F063E1" w:rsidRPr="00B01C4B" w:rsidRDefault="00F063E1" w:rsidP="004165AF">
      <w:pPr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14:paraId="18EEE618" w14:textId="43556C87" w:rsidR="00FF6DBC" w:rsidRPr="00FF6DBC" w:rsidRDefault="00FF6DBC" w:rsidP="00FF6DBC">
      <w:pPr>
        <w:spacing w:line="360" w:lineRule="auto"/>
        <w:ind w:left="720" w:hanging="270"/>
        <w:jc w:val="both"/>
        <w:rPr>
          <w:rFonts w:ascii="Times New Roman" w:hAnsi="Times New Roman"/>
          <w:sz w:val="24"/>
          <w:szCs w:val="24"/>
        </w:rPr>
      </w:pPr>
      <w:r w:rsidRPr="009B7492">
        <w:rPr>
          <w:rFonts w:ascii="Times New Roman" w:hAnsi="Times New Roman"/>
          <w:sz w:val="24"/>
          <w:szCs w:val="24"/>
          <w:lang w:val="de-DE"/>
        </w:rPr>
        <w:lastRenderedPageBreak/>
        <w:t>4.</w:t>
      </w:r>
      <w:r w:rsidRPr="009B7492">
        <w:rPr>
          <w:rFonts w:ascii="Times New Roman" w:hAnsi="Times New Roman"/>
          <w:color w:val="000000"/>
          <w:sz w:val="24"/>
          <w:szCs w:val="24"/>
          <w:shd w:val="clear" w:color="auto" w:fill="FFFFFF"/>
          <w:lang w:val="de-DE"/>
        </w:rPr>
        <w:t xml:space="preserve"> Sebuah to</w:t>
      </w:r>
      <w:r w:rsidR="005B5948" w:rsidRPr="009B7492">
        <w:rPr>
          <w:rFonts w:ascii="Times New Roman" w:hAnsi="Times New Roman"/>
          <w:color w:val="000000"/>
          <w:sz w:val="24"/>
          <w:szCs w:val="24"/>
          <w:shd w:val="clear" w:color="auto" w:fill="FFFFFF"/>
          <w:lang w:val="de-DE"/>
        </w:rPr>
        <w:t>ko</w:t>
      </w:r>
      <w:r w:rsidRPr="009B7492">
        <w:rPr>
          <w:rFonts w:ascii="Times New Roman" w:hAnsi="Times New Roman"/>
          <w:color w:val="000000"/>
          <w:sz w:val="24"/>
          <w:szCs w:val="24"/>
          <w:shd w:val="clear" w:color="auto" w:fill="FFFFFF"/>
          <w:lang w:val="de-DE"/>
        </w:rPr>
        <w:t xml:space="preserve"> menjual bermacam-macam buah di antaranya jeruk, salak, dan apel.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seorang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yan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mbeli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1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eru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3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ala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dan 2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pel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rus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mbayar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Rp</w:t>
      </w:r>
      <w:r w:rsidR="000A28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97</w:t>
      </w:r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.000,00. Orang yan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mbeli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2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eru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1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ala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dan 1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pel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rus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mbayar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Rp</w:t>
      </w:r>
      <w:r w:rsidR="000A28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89</w:t>
      </w:r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="000A28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0</w:t>
      </w:r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00,00. Orang yan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mbeli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1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eru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2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ala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dan 3 kg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pel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rus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mbayar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Rp</w:t>
      </w:r>
      <w:r w:rsidR="000A28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</w:t>
      </w:r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</w:t>
      </w:r>
      <w:r w:rsidR="000A28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</w:t>
      </w:r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="000A28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0</w:t>
      </w:r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00,00.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erapakah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rga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per kilogram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ala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rga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per kilogram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eruk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dan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rga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per kilogram </w:t>
      </w:r>
      <w:proofErr w:type="spellStart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pel</w:t>
      </w:r>
      <w:proofErr w:type="spellEnd"/>
      <w:r w:rsidRPr="00FF6D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?</w:t>
      </w:r>
    </w:p>
    <w:p w14:paraId="1FFDEA75" w14:textId="7543E885" w:rsidR="00FF6DBC" w:rsidRPr="0028308A" w:rsidRDefault="00FF6DBC" w:rsidP="00FF6DBC">
      <w:pPr>
        <w:pStyle w:val="ListParagraph"/>
        <w:numPr>
          <w:ilvl w:val="0"/>
          <w:numId w:val="18"/>
        </w:numPr>
        <w:tabs>
          <w:tab w:val="left" w:pos="900"/>
        </w:tabs>
        <w:spacing w:line="360" w:lineRule="auto"/>
        <w:ind w:left="720" w:hanging="9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usunlah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model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istem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ersamaan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linear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ari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ermasalahan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iatas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14:paraId="6B1845C5" w14:textId="4273F327" w:rsidR="00FF6DBC" w:rsidRPr="0028308A" w:rsidRDefault="00FF6DBC" w:rsidP="00FF6DBC">
      <w:pPr>
        <w:pStyle w:val="ListParagraph"/>
        <w:numPr>
          <w:ilvl w:val="0"/>
          <w:numId w:val="18"/>
        </w:numPr>
        <w:tabs>
          <w:tab w:val="left" w:pos="900"/>
        </w:tabs>
        <w:spacing w:line="360" w:lineRule="auto"/>
        <w:ind w:left="720" w:hanging="9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entukan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lusi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awaban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agian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a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nggunakan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tode</w:t>
      </w:r>
      <w:proofErr w:type="spell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Cramer.</w:t>
      </w:r>
    </w:p>
    <w:p w14:paraId="1D398A68" w14:textId="77777777" w:rsidR="00FF6DBC" w:rsidRDefault="00FF6DBC" w:rsidP="00FF6DBC">
      <w:pPr>
        <w:jc w:val="both"/>
        <w:rPr>
          <w:sz w:val="24"/>
        </w:rPr>
      </w:pPr>
    </w:p>
    <w:p w14:paraId="2B144045" w14:textId="437F8ABA" w:rsidR="00FF6DBC" w:rsidRDefault="00FF6DBC" w:rsidP="004165AF">
      <w:pPr>
        <w:spacing w:after="0" w:line="36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14:paraId="6D8FD3C6" w14:textId="77777777" w:rsidR="00780528" w:rsidRPr="00CE64BD" w:rsidRDefault="00780528" w:rsidP="004165AF">
      <w:pPr>
        <w:pStyle w:val="ListParagraph"/>
        <w:autoSpaceDE w:val="0"/>
        <w:autoSpaceDN w:val="0"/>
        <w:adjustRightInd w:val="0"/>
        <w:spacing w:after="0" w:line="360" w:lineRule="auto"/>
        <w:ind w:left="990"/>
        <w:rPr>
          <w:rFonts w:ascii="Times New Roman" w:hAnsi="Times New Roman"/>
          <w:sz w:val="24"/>
          <w:szCs w:val="24"/>
        </w:rPr>
      </w:pPr>
    </w:p>
    <w:sectPr w:rsidR="00780528" w:rsidRPr="00CE64BD" w:rsidSect="00B14E72">
      <w:headerReference w:type="default" r:id="rId10"/>
      <w:footerReference w:type="default" r:id="rId11"/>
      <w:pgSz w:w="12240" w:h="15840"/>
      <w:pgMar w:top="241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A6BBCB" w14:textId="77777777" w:rsidR="00B14E72" w:rsidRDefault="00B14E72" w:rsidP="00436D10">
      <w:pPr>
        <w:spacing w:after="0" w:line="240" w:lineRule="auto"/>
      </w:pPr>
      <w:r>
        <w:separator/>
      </w:r>
    </w:p>
  </w:endnote>
  <w:endnote w:type="continuationSeparator" w:id="0">
    <w:p w14:paraId="7EB228EB" w14:textId="77777777" w:rsidR="00B14E72" w:rsidRDefault="00B14E72" w:rsidP="00436D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41AA03" w14:textId="035BB4EB" w:rsidR="00435959" w:rsidRDefault="00275CF6" w:rsidP="00C652DF">
    <w:pPr>
      <w:pStyle w:val="Footer"/>
      <w:jc w:val="right"/>
    </w:pPr>
    <w:r>
      <w:t>Discrete Mathematics</w:t>
    </w:r>
    <w:r w:rsidR="004165AF">
      <w:t xml:space="preserve"> and Linear A</w:t>
    </w:r>
    <w:r w:rsidR="00FF6DBC">
      <w:t>l</w:t>
    </w:r>
    <w:r w:rsidR="004165AF">
      <w:t>gebr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8D894F" w14:textId="77777777" w:rsidR="00B14E72" w:rsidRDefault="00B14E72" w:rsidP="00436D10">
      <w:pPr>
        <w:spacing w:after="0" w:line="240" w:lineRule="auto"/>
      </w:pPr>
      <w:r>
        <w:separator/>
      </w:r>
    </w:p>
  </w:footnote>
  <w:footnote w:type="continuationSeparator" w:id="0">
    <w:p w14:paraId="03846988" w14:textId="77777777" w:rsidR="00B14E72" w:rsidRDefault="00B14E72" w:rsidP="00436D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15F1F7" w14:textId="60BEB4E3" w:rsidR="00435959" w:rsidRDefault="00435959">
    <w:pPr>
      <w:pStyle w:val="Header"/>
    </w:pPr>
    <w:r>
      <w:rPr>
        <w:noProof/>
      </w:rPr>
      <w:drawing>
        <wp:anchor distT="0" distB="0" distL="114300" distR="114300" simplePos="0" relativeHeight="251657728" behindDoc="1" locked="0" layoutInCell="1" allowOverlap="1" wp14:anchorId="0592B35D" wp14:editId="794B81C7">
          <wp:simplePos x="0" y="0"/>
          <wp:positionH relativeFrom="column">
            <wp:posOffset>-912495</wp:posOffset>
          </wp:positionH>
          <wp:positionV relativeFrom="paragraph">
            <wp:posOffset>-286385</wp:posOffset>
          </wp:positionV>
          <wp:extent cx="5730875" cy="4295775"/>
          <wp:effectExtent l="0" t="0" r="0" b="0"/>
          <wp:wrapNone/>
          <wp:docPr id="1" name="Picture 4" descr="Description: D:\BOL (start Sept 2012)\Hibah PJJ\Pembuatan Materi\Template PJJ\BINUS Online - PJJ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Description: D:\BOL (start Sept 2012)\Hibah PJJ\Pembuatan Materi\Template PJJ\BINUS Online - PJJ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30875" cy="4295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C6CFA"/>
    <w:multiLevelType w:val="hybridMultilevel"/>
    <w:tmpl w:val="F4B0AA72"/>
    <w:lvl w:ilvl="0" w:tplc="F208B346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833588"/>
    <w:multiLevelType w:val="hybridMultilevel"/>
    <w:tmpl w:val="E6BEA5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FAC52EE"/>
    <w:multiLevelType w:val="hybridMultilevel"/>
    <w:tmpl w:val="99E42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FE1675"/>
    <w:multiLevelType w:val="hybridMultilevel"/>
    <w:tmpl w:val="4D3C5F02"/>
    <w:lvl w:ilvl="0" w:tplc="57D01C9E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3DDF5DF9"/>
    <w:multiLevelType w:val="hybridMultilevel"/>
    <w:tmpl w:val="E3B2B588"/>
    <w:lvl w:ilvl="0" w:tplc="CD14223C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3F11320D"/>
    <w:multiLevelType w:val="hybridMultilevel"/>
    <w:tmpl w:val="E3B2B588"/>
    <w:lvl w:ilvl="0" w:tplc="CD14223C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433169D6"/>
    <w:multiLevelType w:val="hybridMultilevel"/>
    <w:tmpl w:val="2B5CB0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D48190B"/>
    <w:multiLevelType w:val="hybridMultilevel"/>
    <w:tmpl w:val="1C4A8458"/>
    <w:lvl w:ilvl="0" w:tplc="8224343E">
      <w:start w:val="1"/>
      <w:numFmt w:val="lowerLetter"/>
      <w:lvlText w:val="%1."/>
      <w:lvlJc w:val="left"/>
      <w:pPr>
        <w:ind w:left="810" w:hanging="360"/>
      </w:pPr>
      <w:rPr>
        <w:rFonts w:ascii="Times New Roman" w:eastAsia="Calibr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52136BA1"/>
    <w:multiLevelType w:val="hybridMultilevel"/>
    <w:tmpl w:val="780CD7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4E6237"/>
    <w:multiLevelType w:val="hybridMultilevel"/>
    <w:tmpl w:val="709A4D90"/>
    <w:lvl w:ilvl="0" w:tplc="05226852">
      <w:start w:val="1"/>
      <w:numFmt w:val="lowerLetter"/>
      <w:lvlText w:val="%1."/>
      <w:lvlJc w:val="left"/>
      <w:pPr>
        <w:ind w:left="11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7" w:hanging="360"/>
      </w:pPr>
    </w:lvl>
    <w:lvl w:ilvl="2" w:tplc="0409001B" w:tentative="1">
      <w:start w:val="1"/>
      <w:numFmt w:val="lowerRoman"/>
      <w:lvlText w:val="%3."/>
      <w:lvlJc w:val="right"/>
      <w:pPr>
        <w:ind w:left="2617" w:hanging="180"/>
      </w:pPr>
    </w:lvl>
    <w:lvl w:ilvl="3" w:tplc="0409000F" w:tentative="1">
      <w:start w:val="1"/>
      <w:numFmt w:val="decimal"/>
      <w:lvlText w:val="%4."/>
      <w:lvlJc w:val="left"/>
      <w:pPr>
        <w:ind w:left="3337" w:hanging="360"/>
      </w:pPr>
    </w:lvl>
    <w:lvl w:ilvl="4" w:tplc="04090019" w:tentative="1">
      <w:start w:val="1"/>
      <w:numFmt w:val="lowerLetter"/>
      <w:lvlText w:val="%5."/>
      <w:lvlJc w:val="left"/>
      <w:pPr>
        <w:ind w:left="4057" w:hanging="360"/>
      </w:pPr>
    </w:lvl>
    <w:lvl w:ilvl="5" w:tplc="0409001B" w:tentative="1">
      <w:start w:val="1"/>
      <w:numFmt w:val="lowerRoman"/>
      <w:lvlText w:val="%6."/>
      <w:lvlJc w:val="right"/>
      <w:pPr>
        <w:ind w:left="4777" w:hanging="180"/>
      </w:pPr>
    </w:lvl>
    <w:lvl w:ilvl="6" w:tplc="0409000F" w:tentative="1">
      <w:start w:val="1"/>
      <w:numFmt w:val="decimal"/>
      <w:lvlText w:val="%7."/>
      <w:lvlJc w:val="left"/>
      <w:pPr>
        <w:ind w:left="5497" w:hanging="360"/>
      </w:pPr>
    </w:lvl>
    <w:lvl w:ilvl="7" w:tplc="04090019" w:tentative="1">
      <w:start w:val="1"/>
      <w:numFmt w:val="lowerLetter"/>
      <w:lvlText w:val="%8."/>
      <w:lvlJc w:val="left"/>
      <w:pPr>
        <w:ind w:left="6217" w:hanging="360"/>
      </w:pPr>
    </w:lvl>
    <w:lvl w:ilvl="8" w:tplc="0409001B" w:tentative="1">
      <w:start w:val="1"/>
      <w:numFmt w:val="lowerRoman"/>
      <w:lvlText w:val="%9."/>
      <w:lvlJc w:val="right"/>
      <w:pPr>
        <w:ind w:left="6937" w:hanging="180"/>
      </w:pPr>
    </w:lvl>
  </w:abstractNum>
  <w:abstractNum w:abstractNumId="10" w15:restartNumberingAfterBreak="0">
    <w:nsid w:val="6195597F"/>
    <w:multiLevelType w:val="hybridMultilevel"/>
    <w:tmpl w:val="F544E7EC"/>
    <w:lvl w:ilvl="0" w:tplc="05420B9E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 w15:restartNumberingAfterBreak="0">
    <w:nsid w:val="65BB7A96"/>
    <w:multiLevelType w:val="hybridMultilevel"/>
    <w:tmpl w:val="7DEA136A"/>
    <w:lvl w:ilvl="0" w:tplc="CA00014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34E3BF7"/>
    <w:multiLevelType w:val="hybridMultilevel"/>
    <w:tmpl w:val="E3B2B588"/>
    <w:lvl w:ilvl="0" w:tplc="CD14223C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777106AC"/>
    <w:multiLevelType w:val="hybridMultilevel"/>
    <w:tmpl w:val="66ECFB4C"/>
    <w:lvl w:ilvl="0" w:tplc="3CBC6B8C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 w15:restartNumberingAfterBreak="0">
    <w:nsid w:val="77C469C2"/>
    <w:multiLevelType w:val="hybridMultilevel"/>
    <w:tmpl w:val="29D8C80A"/>
    <w:lvl w:ilvl="0" w:tplc="B284160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1740C0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CB23C2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26230D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C0033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190FD4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8A8CE3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164A6B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93EF7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7E245A"/>
    <w:multiLevelType w:val="hybridMultilevel"/>
    <w:tmpl w:val="9C18CCF0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 w15:restartNumberingAfterBreak="0">
    <w:nsid w:val="79EF0C87"/>
    <w:multiLevelType w:val="hybridMultilevel"/>
    <w:tmpl w:val="0608A6FE"/>
    <w:lvl w:ilvl="0" w:tplc="13646632">
      <w:start w:val="1"/>
      <w:numFmt w:val="decimal"/>
      <w:lvlText w:val="%1."/>
      <w:lvlJc w:val="left"/>
      <w:pPr>
        <w:ind w:left="8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7" w:hanging="360"/>
      </w:pPr>
    </w:lvl>
    <w:lvl w:ilvl="2" w:tplc="0409001B" w:tentative="1">
      <w:start w:val="1"/>
      <w:numFmt w:val="lowerRoman"/>
      <w:lvlText w:val="%3."/>
      <w:lvlJc w:val="right"/>
      <w:pPr>
        <w:ind w:left="2257" w:hanging="180"/>
      </w:pPr>
    </w:lvl>
    <w:lvl w:ilvl="3" w:tplc="0409000F" w:tentative="1">
      <w:start w:val="1"/>
      <w:numFmt w:val="decimal"/>
      <w:lvlText w:val="%4."/>
      <w:lvlJc w:val="left"/>
      <w:pPr>
        <w:ind w:left="2977" w:hanging="360"/>
      </w:pPr>
    </w:lvl>
    <w:lvl w:ilvl="4" w:tplc="04090019" w:tentative="1">
      <w:start w:val="1"/>
      <w:numFmt w:val="lowerLetter"/>
      <w:lvlText w:val="%5."/>
      <w:lvlJc w:val="left"/>
      <w:pPr>
        <w:ind w:left="3697" w:hanging="360"/>
      </w:pPr>
    </w:lvl>
    <w:lvl w:ilvl="5" w:tplc="0409001B" w:tentative="1">
      <w:start w:val="1"/>
      <w:numFmt w:val="lowerRoman"/>
      <w:lvlText w:val="%6."/>
      <w:lvlJc w:val="right"/>
      <w:pPr>
        <w:ind w:left="4417" w:hanging="180"/>
      </w:pPr>
    </w:lvl>
    <w:lvl w:ilvl="6" w:tplc="0409000F" w:tentative="1">
      <w:start w:val="1"/>
      <w:numFmt w:val="decimal"/>
      <w:lvlText w:val="%7."/>
      <w:lvlJc w:val="left"/>
      <w:pPr>
        <w:ind w:left="5137" w:hanging="360"/>
      </w:pPr>
    </w:lvl>
    <w:lvl w:ilvl="7" w:tplc="04090019" w:tentative="1">
      <w:start w:val="1"/>
      <w:numFmt w:val="lowerLetter"/>
      <w:lvlText w:val="%8."/>
      <w:lvlJc w:val="left"/>
      <w:pPr>
        <w:ind w:left="5857" w:hanging="360"/>
      </w:pPr>
    </w:lvl>
    <w:lvl w:ilvl="8" w:tplc="0409001B" w:tentative="1">
      <w:start w:val="1"/>
      <w:numFmt w:val="lowerRoman"/>
      <w:lvlText w:val="%9."/>
      <w:lvlJc w:val="right"/>
      <w:pPr>
        <w:ind w:left="6577" w:hanging="180"/>
      </w:pPr>
    </w:lvl>
  </w:abstractNum>
  <w:abstractNum w:abstractNumId="17" w15:restartNumberingAfterBreak="0">
    <w:nsid w:val="7A061732"/>
    <w:multiLevelType w:val="hybridMultilevel"/>
    <w:tmpl w:val="8A44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66212E"/>
    <w:multiLevelType w:val="hybridMultilevel"/>
    <w:tmpl w:val="5F8272D8"/>
    <w:lvl w:ilvl="0" w:tplc="7B5C1DCC">
      <w:start w:val="2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 w16cid:durableId="533616968">
    <w:abstractNumId w:val="6"/>
  </w:num>
  <w:num w:numId="2" w16cid:durableId="1030227345">
    <w:abstractNumId w:val="2"/>
  </w:num>
  <w:num w:numId="3" w16cid:durableId="668407899">
    <w:abstractNumId w:val="1"/>
  </w:num>
  <w:num w:numId="4" w16cid:durableId="1855680948">
    <w:abstractNumId w:val="15"/>
  </w:num>
  <w:num w:numId="5" w16cid:durableId="1577132881">
    <w:abstractNumId w:val="8"/>
  </w:num>
  <w:num w:numId="6" w16cid:durableId="141390705">
    <w:abstractNumId w:val="5"/>
  </w:num>
  <w:num w:numId="7" w16cid:durableId="515075199">
    <w:abstractNumId w:val="11"/>
  </w:num>
  <w:num w:numId="8" w16cid:durableId="2078238194">
    <w:abstractNumId w:val="10"/>
  </w:num>
  <w:num w:numId="9" w16cid:durableId="666983502">
    <w:abstractNumId w:val="12"/>
  </w:num>
  <w:num w:numId="10" w16cid:durableId="1756395984">
    <w:abstractNumId w:val="4"/>
  </w:num>
  <w:num w:numId="11" w16cid:durableId="1059788106">
    <w:abstractNumId w:val="3"/>
  </w:num>
  <w:num w:numId="12" w16cid:durableId="1883322951">
    <w:abstractNumId w:val="18"/>
  </w:num>
  <w:num w:numId="13" w16cid:durableId="1912108129">
    <w:abstractNumId w:val="14"/>
  </w:num>
  <w:num w:numId="14" w16cid:durableId="1108544468">
    <w:abstractNumId w:val="13"/>
  </w:num>
  <w:num w:numId="15" w16cid:durableId="137966442">
    <w:abstractNumId w:val="7"/>
  </w:num>
  <w:num w:numId="16" w16cid:durableId="65930156">
    <w:abstractNumId w:val="16"/>
  </w:num>
  <w:num w:numId="17" w16cid:durableId="1566136309">
    <w:abstractNumId w:val="17"/>
  </w:num>
  <w:num w:numId="18" w16cid:durableId="1653408704">
    <w:abstractNumId w:val="0"/>
  </w:num>
  <w:num w:numId="19" w16cid:durableId="13299465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7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D10"/>
    <w:rsid w:val="00025156"/>
    <w:rsid w:val="0002524B"/>
    <w:rsid w:val="000428F1"/>
    <w:rsid w:val="0005148E"/>
    <w:rsid w:val="00062AF9"/>
    <w:rsid w:val="00090A54"/>
    <w:rsid w:val="000A28EF"/>
    <w:rsid w:val="000E484E"/>
    <w:rsid w:val="00112E0E"/>
    <w:rsid w:val="00182736"/>
    <w:rsid w:val="001C619A"/>
    <w:rsid w:val="001F5182"/>
    <w:rsid w:val="00210861"/>
    <w:rsid w:val="00223893"/>
    <w:rsid w:val="0024546B"/>
    <w:rsid w:val="00275CF6"/>
    <w:rsid w:val="00283CC7"/>
    <w:rsid w:val="00320CD5"/>
    <w:rsid w:val="00376B21"/>
    <w:rsid w:val="00377B70"/>
    <w:rsid w:val="003D2D0C"/>
    <w:rsid w:val="003F7745"/>
    <w:rsid w:val="0041139B"/>
    <w:rsid w:val="004165AF"/>
    <w:rsid w:val="0043432E"/>
    <w:rsid w:val="00435959"/>
    <w:rsid w:val="00436D10"/>
    <w:rsid w:val="004372A4"/>
    <w:rsid w:val="004510CA"/>
    <w:rsid w:val="00455E7D"/>
    <w:rsid w:val="0045667A"/>
    <w:rsid w:val="00471EC0"/>
    <w:rsid w:val="00473870"/>
    <w:rsid w:val="00497306"/>
    <w:rsid w:val="004B4DE0"/>
    <w:rsid w:val="004B6A93"/>
    <w:rsid w:val="004C2FD8"/>
    <w:rsid w:val="004C5A79"/>
    <w:rsid w:val="004D6DAF"/>
    <w:rsid w:val="004E26C9"/>
    <w:rsid w:val="00514739"/>
    <w:rsid w:val="005228B8"/>
    <w:rsid w:val="00540028"/>
    <w:rsid w:val="00557F5F"/>
    <w:rsid w:val="0056312D"/>
    <w:rsid w:val="0058287C"/>
    <w:rsid w:val="00584DB7"/>
    <w:rsid w:val="005B301E"/>
    <w:rsid w:val="005B5948"/>
    <w:rsid w:val="005F66AD"/>
    <w:rsid w:val="006666AA"/>
    <w:rsid w:val="006A0584"/>
    <w:rsid w:val="006A4D78"/>
    <w:rsid w:val="006D7348"/>
    <w:rsid w:val="006E04D3"/>
    <w:rsid w:val="006F5C8F"/>
    <w:rsid w:val="00700D3D"/>
    <w:rsid w:val="00706998"/>
    <w:rsid w:val="00713407"/>
    <w:rsid w:val="00780528"/>
    <w:rsid w:val="007B15F5"/>
    <w:rsid w:val="007B5CA7"/>
    <w:rsid w:val="007C04A7"/>
    <w:rsid w:val="007D5FB0"/>
    <w:rsid w:val="008174DD"/>
    <w:rsid w:val="00830AF4"/>
    <w:rsid w:val="0086388E"/>
    <w:rsid w:val="008A3733"/>
    <w:rsid w:val="008A4AE2"/>
    <w:rsid w:val="008D015B"/>
    <w:rsid w:val="008D6721"/>
    <w:rsid w:val="008E4752"/>
    <w:rsid w:val="00903700"/>
    <w:rsid w:val="00913A45"/>
    <w:rsid w:val="00920E34"/>
    <w:rsid w:val="009646F4"/>
    <w:rsid w:val="00967F8B"/>
    <w:rsid w:val="00997E8D"/>
    <w:rsid w:val="009A2990"/>
    <w:rsid w:val="009B672B"/>
    <w:rsid w:val="009B7492"/>
    <w:rsid w:val="009C3654"/>
    <w:rsid w:val="00A16ADB"/>
    <w:rsid w:val="00A177DB"/>
    <w:rsid w:val="00A5310A"/>
    <w:rsid w:val="00A82F47"/>
    <w:rsid w:val="00AE180E"/>
    <w:rsid w:val="00AE7136"/>
    <w:rsid w:val="00B01C4B"/>
    <w:rsid w:val="00B14E72"/>
    <w:rsid w:val="00B74A1E"/>
    <w:rsid w:val="00B937D1"/>
    <w:rsid w:val="00BC47BA"/>
    <w:rsid w:val="00C01C2D"/>
    <w:rsid w:val="00C2065A"/>
    <w:rsid w:val="00C20A63"/>
    <w:rsid w:val="00C211C1"/>
    <w:rsid w:val="00C41DD3"/>
    <w:rsid w:val="00C43F6C"/>
    <w:rsid w:val="00C550B7"/>
    <w:rsid w:val="00C652DF"/>
    <w:rsid w:val="00C66AB5"/>
    <w:rsid w:val="00C71EBE"/>
    <w:rsid w:val="00C74CD0"/>
    <w:rsid w:val="00CA2A7E"/>
    <w:rsid w:val="00CB35A8"/>
    <w:rsid w:val="00CC720C"/>
    <w:rsid w:val="00CD3032"/>
    <w:rsid w:val="00CE64BD"/>
    <w:rsid w:val="00CF7B36"/>
    <w:rsid w:val="00D1136F"/>
    <w:rsid w:val="00D30DEE"/>
    <w:rsid w:val="00D310DB"/>
    <w:rsid w:val="00D51779"/>
    <w:rsid w:val="00D75FCA"/>
    <w:rsid w:val="00D7673D"/>
    <w:rsid w:val="00D83CB7"/>
    <w:rsid w:val="00D873E3"/>
    <w:rsid w:val="00DA37CD"/>
    <w:rsid w:val="00E10416"/>
    <w:rsid w:val="00E34F0A"/>
    <w:rsid w:val="00E419A0"/>
    <w:rsid w:val="00E97E0E"/>
    <w:rsid w:val="00EA0D10"/>
    <w:rsid w:val="00EF7A20"/>
    <w:rsid w:val="00F044EA"/>
    <w:rsid w:val="00F063E1"/>
    <w:rsid w:val="00F8634A"/>
    <w:rsid w:val="00FB3121"/>
    <w:rsid w:val="00FD33CB"/>
    <w:rsid w:val="00FF264D"/>
    <w:rsid w:val="00FF6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1BEEFDC"/>
  <w15:chartTrackingRefBased/>
  <w15:docId w15:val="{AF7790CB-7855-40E3-B499-4DE29D700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0D1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6D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D10"/>
  </w:style>
  <w:style w:type="paragraph" w:styleId="Footer">
    <w:name w:val="footer"/>
    <w:basedOn w:val="Normal"/>
    <w:link w:val="FooterChar"/>
    <w:uiPriority w:val="99"/>
    <w:unhideWhenUsed/>
    <w:rsid w:val="00436D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6D10"/>
  </w:style>
  <w:style w:type="paragraph" w:styleId="BalloonText">
    <w:name w:val="Balloon Text"/>
    <w:basedOn w:val="Normal"/>
    <w:link w:val="BalloonTextChar"/>
    <w:uiPriority w:val="99"/>
    <w:semiHidden/>
    <w:unhideWhenUsed/>
    <w:rsid w:val="00436D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36D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F66A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B749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976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6810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3887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33164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4238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3718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57341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700773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3ACF44-C53C-47C5-AF40-DD14665E7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175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loyment &amp; IT Asset Management</Company>
  <LinksUpToDate>false</LinksUpToDate>
  <CharactersWithSpaces>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us</dc:creator>
  <cp:keywords/>
  <cp:lastModifiedBy>Akhirul Fajar</cp:lastModifiedBy>
  <cp:revision>27</cp:revision>
  <dcterms:created xsi:type="dcterms:W3CDTF">2021-07-04T07:35:00Z</dcterms:created>
  <dcterms:modified xsi:type="dcterms:W3CDTF">2024-04-25T13:22:00Z</dcterms:modified>
</cp:coreProperties>
</file>